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55EDE3F" w14:textId="77777777" w:rsidR="00F245B8" w:rsidRDefault="00F245B8" w:rsidP="00993C35">
      <w:pPr>
        <w:jc w:val="center"/>
        <w:rPr>
          <w:rFonts w:ascii="Times New Roman" w:hAnsi="Times New Roman"/>
          <w:b/>
          <w:bCs/>
          <w:color w:val="000000" w:themeColor="text1"/>
          <w:sz w:val="26"/>
          <w:szCs w:val="26"/>
          <w:lang w:val="it-IT"/>
        </w:rPr>
      </w:pPr>
      <w:r w:rsidRPr="00993C35">
        <w:rPr>
          <w:rFonts w:ascii="Times New Roman" w:hAnsi="Times New Roman"/>
          <w:b/>
          <w:bCs/>
          <w:color w:val="000000" w:themeColor="text1"/>
          <w:sz w:val="26"/>
          <w:szCs w:val="26"/>
          <w:lang w:val="it-IT"/>
        </w:rPr>
        <w:t>ĐÁP ÁN LÝ 10  HKI NĂM HỌC 2025-2026</w:t>
      </w:r>
    </w:p>
    <w:p w14:paraId="4AE76136" w14:textId="4E1C0E56" w:rsidR="00AC43D9" w:rsidRPr="00C718CD" w:rsidRDefault="008067DF" w:rsidP="00993C35">
      <w:pPr>
        <w:jc w:val="center"/>
        <w:rPr>
          <w:rFonts w:ascii="Times New Roman" w:hAnsi="Times New Roman"/>
          <w:b/>
          <w:bCs/>
          <w:color w:val="000000" w:themeColor="text1"/>
          <w:sz w:val="26"/>
          <w:szCs w:val="26"/>
          <w:lang w:val="it-I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74E144" wp14:editId="37F3B898">
                <wp:simplePos x="0" y="0"/>
                <wp:positionH relativeFrom="column">
                  <wp:posOffset>4343400</wp:posOffset>
                </wp:positionH>
                <wp:positionV relativeFrom="paragraph">
                  <wp:posOffset>-1828800</wp:posOffset>
                </wp:positionV>
                <wp:extent cx="1371600" cy="1485900"/>
                <wp:effectExtent l="0" t="0" r="0" b="0"/>
                <wp:wrapNone/>
                <wp:docPr id="1367250383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148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1A4554" id="Rectangle 1" o:spid="_x0000_s1026" style="position:absolute;margin-left:342pt;margin-top:-2in;width:108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" filled="f" stroked="f"/>
            </w:pict>
          </mc:Fallback>
        </mc:AlternateContent>
      </w: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714"/>
        <w:gridCol w:w="7674"/>
        <w:gridCol w:w="1260"/>
      </w:tblGrid>
      <w:tr w:rsidR="006D7AA7" w:rsidRPr="00757427" w14:paraId="4ADBE4DC" w14:textId="77777777">
        <w:tc>
          <w:tcPr>
            <w:tcW w:w="714" w:type="dxa"/>
          </w:tcPr>
          <w:p w14:paraId="29892714" w14:textId="77777777" w:rsidR="00AC43D9" w:rsidRPr="00757427" w:rsidRDefault="001B6673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7674" w:type="dxa"/>
          </w:tcPr>
          <w:p w14:paraId="0DACECF5" w14:textId="322DC21E" w:rsidR="00AC43D9" w:rsidRPr="00757427" w:rsidRDefault="00F245B8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260" w:type="dxa"/>
          </w:tcPr>
          <w:p w14:paraId="3E0B1971" w14:textId="77777777" w:rsidR="00AC43D9" w:rsidRPr="00757427" w:rsidRDefault="001B6673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E66132" w:rsidRPr="00757427" w14:paraId="63F0295E" w14:textId="77777777">
        <w:tc>
          <w:tcPr>
            <w:tcW w:w="714" w:type="dxa"/>
          </w:tcPr>
          <w:p w14:paraId="06C35729" w14:textId="77777777" w:rsidR="00E66132" w:rsidRDefault="00E66132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1CC72AE9" w14:textId="0EF367AF" w:rsidR="00E66132" w:rsidRPr="00757427" w:rsidRDefault="00E66132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7674" w:type="dxa"/>
          </w:tcPr>
          <w:p w14:paraId="1FC5E212" w14:textId="7FEB4CD0" w:rsidR="00E66132" w:rsidRPr="00E66132" w:rsidRDefault="00E66132" w:rsidP="00F245B8">
            <w:pPr>
              <w:tabs>
                <w:tab w:val="left" w:pos="12758"/>
              </w:tabs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</w:pP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>Hai lực cân bằng là hai lực có độ lớn bằng nhau, đồng thời tác dụng vào cùng một vật theo hướng ngược nhau.</w:t>
            </w:r>
            <w:r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 xml:space="preserve"> /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 xml:space="preserve"> Dưới tác dụng của hai lực cân bằng, vật đứng yên hoặc chuyển động thẳng đều.</w:t>
            </w:r>
          </w:p>
        </w:tc>
        <w:tc>
          <w:tcPr>
            <w:tcW w:w="1260" w:type="dxa"/>
          </w:tcPr>
          <w:p w14:paraId="62308A6F" w14:textId="77777777" w:rsidR="00E66132" w:rsidRDefault="00E66132" w:rsidP="00F245B8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57E9393" w14:textId="00EEBF61" w:rsidR="00E66132" w:rsidRPr="00757427" w:rsidRDefault="00E66132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</w:tc>
      </w:tr>
      <w:tr w:rsidR="006D7AA7" w:rsidRPr="00757427" w14:paraId="34574D20" w14:textId="77777777">
        <w:tc>
          <w:tcPr>
            <w:tcW w:w="714" w:type="dxa"/>
          </w:tcPr>
          <w:p w14:paraId="70E79978" w14:textId="77777777" w:rsidR="00AC43D9" w:rsidRPr="00757427" w:rsidRDefault="00AC43D9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7FF790B8" w14:textId="77777777" w:rsidR="00FC73B8" w:rsidRPr="00757427" w:rsidRDefault="00FC73B8" w:rsidP="00F245B8">
            <w:pP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777D40F" w14:textId="77777777" w:rsidR="00FC73B8" w:rsidRPr="00757427" w:rsidRDefault="00FC73B8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2B0F2EF9" w14:textId="26980146" w:rsidR="00AC43D9" w:rsidRPr="00757427" w:rsidRDefault="00E66132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674" w:type="dxa"/>
          </w:tcPr>
          <w:p w14:paraId="0089D30A" w14:textId="77777777" w:rsidR="00BA17A3" w:rsidRPr="00757427" w:rsidRDefault="00FC73B8" w:rsidP="00F245B8">
            <w:pPr>
              <w:tabs>
                <w:tab w:val="left" w:pos="12758"/>
              </w:tabs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</w:t>
            </w:r>
            <w:r w:rsidR="00BA17A3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ặc điểm của lực và phản lực</w:t>
            </w:r>
          </w:p>
          <w:p w14:paraId="4271CC2C" w14:textId="77777777" w:rsidR="00BA17A3" w:rsidRPr="00757427" w:rsidRDefault="00BA17A3" w:rsidP="00F245B8">
            <w:pPr>
              <w:tabs>
                <w:tab w:val="left" w:pos="12758"/>
              </w:tabs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+ Có cùng bản chất.</w:t>
            </w:r>
          </w:p>
          <w:p w14:paraId="22B28DE7" w14:textId="77777777" w:rsidR="00BA17A3" w:rsidRPr="00757427" w:rsidRDefault="00BA17A3" w:rsidP="00F245B8">
            <w:pPr>
              <w:tabs>
                <w:tab w:val="left" w:pos="12758"/>
              </w:tabs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+ Là hai lực trực đối.</w:t>
            </w:r>
          </w:p>
          <w:p w14:paraId="36FA94A9" w14:textId="77777777" w:rsidR="00BA17A3" w:rsidRPr="00757427" w:rsidRDefault="00BA17A3" w:rsidP="00F245B8">
            <w:pPr>
              <w:tabs>
                <w:tab w:val="left" w:pos="12758"/>
              </w:tabs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+ Xuất hiện và biến mất cùng lúc.</w:t>
            </w:r>
          </w:p>
          <w:p w14:paraId="4625E4A5" w14:textId="77777777" w:rsidR="00E62F3E" w:rsidRPr="00757427" w:rsidRDefault="00BA17A3" w:rsidP="00F245B8">
            <w:pPr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+ Tác dụng vào hai vật khác nhau nên không thể triệt tiêu lẫn nhau.</w:t>
            </w:r>
          </w:p>
        </w:tc>
        <w:tc>
          <w:tcPr>
            <w:tcW w:w="1260" w:type="dxa"/>
          </w:tcPr>
          <w:p w14:paraId="4D856785" w14:textId="77777777" w:rsidR="00F245B8" w:rsidRDefault="00F245B8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3C12FB5" w14:textId="7C43BBB7" w:rsidR="00FC73B8" w:rsidRPr="00757427" w:rsidRDefault="00BA17A3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35500EB1" w14:textId="77777777" w:rsidR="00FC73B8" w:rsidRPr="00757427" w:rsidRDefault="00BA17A3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38163D28" w14:textId="77777777" w:rsidR="00FC73B8" w:rsidRPr="00757427" w:rsidRDefault="00FC73B8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4835003F" w14:textId="77777777" w:rsidR="00BA17A3" w:rsidRPr="00757427" w:rsidRDefault="00BA17A3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6D7AA7" w:rsidRPr="00757427" w14:paraId="16C9BCB1" w14:textId="77777777" w:rsidTr="00173164">
        <w:trPr>
          <w:trHeight w:val="1273"/>
        </w:trPr>
        <w:tc>
          <w:tcPr>
            <w:tcW w:w="714" w:type="dxa"/>
          </w:tcPr>
          <w:p w14:paraId="14368F1B" w14:textId="77777777" w:rsidR="00AC43D9" w:rsidRPr="00757427" w:rsidRDefault="00AC43D9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0C1CC76B" w14:textId="77777777" w:rsidR="00AC43D9" w:rsidRPr="00757427" w:rsidRDefault="00AC43D9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471B07B9" w14:textId="77777777" w:rsidR="006D7AA7" w:rsidRPr="00757427" w:rsidRDefault="006D7AA7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7304125B" w14:textId="77777777" w:rsidR="006D7AA7" w:rsidRPr="00757427" w:rsidRDefault="006D7AA7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7E411834" w14:textId="77777777" w:rsidR="006D7AA7" w:rsidRPr="00757427" w:rsidRDefault="006D7AA7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224A7981" w14:textId="177E4FBA" w:rsidR="00AC43D9" w:rsidRPr="00757427" w:rsidRDefault="00E66132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7674" w:type="dxa"/>
          </w:tcPr>
          <w:p w14:paraId="4EAA92E6" w14:textId="77777777" w:rsidR="00E66132" w:rsidRPr="00E66132" w:rsidRDefault="00E66132" w:rsidP="00F245B8">
            <w:pPr>
              <w:tabs>
                <w:tab w:val="left" w:pos="12758"/>
              </w:tabs>
              <w:rPr>
                <w:rFonts w:ascii="Times New Roman" w:eastAsia="Calibri" w:hAnsi="Times New Roman"/>
                <w:b/>
                <w:color w:val="000000" w:themeColor="text1"/>
                <w:sz w:val="28"/>
                <w:szCs w:val="28"/>
              </w:rPr>
            </w:pPr>
            <w:r w:rsidRPr="00E66132">
              <w:rPr>
                <w:rFonts w:ascii="Times New Roman" w:eastAsia="Calibri" w:hAnsi="Times New Roman"/>
                <w:bCs/>
                <w:color w:val="000000" w:themeColor="text1"/>
                <w:sz w:val="28"/>
                <w:szCs w:val="28"/>
              </w:rPr>
              <w:t>Gia tốc</w:t>
            </w:r>
            <w:r w:rsidRPr="00E66132">
              <w:rPr>
                <w:rFonts w:ascii="Times New Roman" w:eastAsia="Calibri" w:hAnsi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>là</w:t>
            </w:r>
            <w:r w:rsidRPr="00E66132">
              <w:rPr>
                <w:rFonts w:ascii="Times New Roman" w:eastAsia="Calibri" w:hAnsi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>đại lượng đặc trưng cho độ biến thiên của vận tốc theo thời gian. Trong chuyển động thẳng, gia tốc trung bình được xác định theo biểu thức</w:t>
            </w:r>
          </w:p>
          <w:p w14:paraId="00D27300" w14:textId="77777777" w:rsidR="00E66132" w:rsidRPr="00E66132" w:rsidRDefault="00000000" w:rsidP="00F245B8">
            <w:pPr>
              <w:tabs>
                <w:tab w:val="left" w:pos="12758"/>
              </w:tabs>
              <w:jc w:val="center"/>
              <w:rPr>
                <w:rFonts w:ascii="Times New Roman" w:eastAsia="Calibri" w:hAnsi="Times New Roman"/>
                <w:iCs/>
                <w:color w:val="000000" w:themeColor="text1"/>
                <w:sz w:val="28"/>
                <w:szCs w:val="28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Cs/>
                        <w:color w:val="000000" w:themeColor="text1"/>
                        <w:sz w:val="28"/>
                        <w:szCs w:val="28"/>
                        <w:vertAlign w:val="subscript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color w:val="000000" w:themeColor="text1"/>
                        <w:sz w:val="28"/>
                        <w:szCs w:val="28"/>
                        <w:vertAlign w:val="subscript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color w:val="000000" w:themeColor="text1"/>
                        <w:sz w:val="28"/>
                        <w:szCs w:val="28"/>
                        <w:vertAlign w:val="subscript"/>
                      </w:rPr>
                      <m:t>t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/>
                    <w:color w:val="000000" w:themeColor="text1"/>
                    <w:sz w:val="28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Cs/>
                        <w:color w:val="000000" w:themeColor="text1"/>
                        <w:sz w:val="28"/>
                        <w:szCs w:val="28"/>
                        <w:vertAlign w:val="subscrip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color w:val="000000" w:themeColor="text1"/>
                        <w:sz w:val="28"/>
                        <w:szCs w:val="28"/>
                        <w:vertAlign w:val="subscript"/>
                      </w:rPr>
                      <m:t>Δv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color w:val="000000" w:themeColor="text1"/>
                        <w:sz w:val="28"/>
                        <w:szCs w:val="28"/>
                        <w:vertAlign w:val="subscript"/>
                      </w:rPr>
                      <m:t>Δ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Calibri" w:hAnsi="Cambria Math"/>
                    <w:color w:val="000000" w:themeColor="text1"/>
                    <w:sz w:val="28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Cs/>
                        <w:color w:val="000000" w:themeColor="text1"/>
                        <w:sz w:val="28"/>
                        <w:szCs w:val="28"/>
                        <w:vertAlign w:val="subscript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Cs/>
                            <w:color w:val="000000" w:themeColor="text1"/>
                            <w:sz w:val="28"/>
                            <w:szCs w:val="28"/>
                            <w:vertAlign w:val="subscript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color w:val="000000" w:themeColor="text1"/>
                            <w:sz w:val="28"/>
                            <w:szCs w:val="28"/>
                            <w:vertAlign w:val="subscript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color w:val="000000" w:themeColor="text1"/>
                            <w:sz w:val="28"/>
                            <w:szCs w:val="28"/>
                            <w:vertAlign w:val="subscript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color w:val="000000" w:themeColor="text1"/>
                        <w:sz w:val="28"/>
                        <w:szCs w:val="28"/>
                        <w:vertAlign w:val="subscript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Cs/>
                            <w:color w:val="000000" w:themeColor="text1"/>
                            <w:sz w:val="28"/>
                            <w:szCs w:val="28"/>
                            <w:vertAlign w:val="subscript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color w:val="000000" w:themeColor="text1"/>
                            <w:sz w:val="28"/>
                            <w:szCs w:val="28"/>
                            <w:vertAlign w:val="subscript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color w:val="000000" w:themeColor="text1"/>
                            <w:sz w:val="28"/>
                            <w:szCs w:val="28"/>
                            <w:vertAlign w:val="subscript"/>
                          </w:rPr>
                          <m:t>1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color w:val="000000" w:themeColor="text1"/>
                        <w:sz w:val="28"/>
                        <w:szCs w:val="28"/>
                        <w:vertAlign w:val="subscript"/>
                      </w:rPr>
                      <m:t>Δt</m:t>
                    </m:r>
                  </m:den>
                </m:f>
              </m:oMath>
            </m:oMathPara>
          </w:p>
          <w:p w14:paraId="24927AA1" w14:textId="77777777" w:rsidR="00E66132" w:rsidRPr="00E66132" w:rsidRDefault="00E66132" w:rsidP="00F245B8">
            <w:pPr>
              <w:tabs>
                <w:tab w:val="left" w:pos="12758"/>
              </w:tabs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</w:pP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 xml:space="preserve">    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sym w:font="Symbol" w:char="F044"/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>v = v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  <w:vertAlign w:val="subscript"/>
                <w:lang w:val="vi-VN"/>
              </w:rPr>
              <w:t xml:space="preserve"> 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>-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>v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>: độ biến thiên vận tốc (m/s).</w:t>
            </w:r>
          </w:p>
          <w:p w14:paraId="22772BBD" w14:textId="77777777" w:rsidR="00E66132" w:rsidRPr="00E66132" w:rsidRDefault="00E66132" w:rsidP="00F245B8">
            <w:pPr>
              <w:tabs>
                <w:tab w:val="left" w:pos="12758"/>
              </w:tabs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</w:pP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 xml:space="preserve">    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sym w:font="Symbol" w:char="F044"/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>t: thời gian vận tốc biến thiên (s).</w:t>
            </w:r>
          </w:p>
          <w:p w14:paraId="091B84CE" w14:textId="1F4A30F7" w:rsidR="00AC43D9" w:rsidRPr="00E66132" w:rsidRDefault="00E66132" w:rsidP="00F245B8">
            <w:pPr>
              <w:tabs>
                <w:tab w:val="left" w:pos="12758"/>
              </w:tabs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</w:pP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 xml:space="preserve">    a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  <w:vertAlign w:val="subscript"/>
              </w:rPr>
              <w:t>tb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>: gia tốc trung bình (m/s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E66132">
              <w:rPr>
                <w:rFonts w:ascii="Times New Roman" w:eastAsia="Calibri" w:hAnsi="Times New Roman"/>
                <w:color w:val="000000" w:themeColor="text1"/>
                <w:sz w:val="28"/>
                <w:szCs w:val="28"/>
              </w:rPr>
              <w:t>).</w:t>
            </w:r>
          </w:p>
        </w:tc>
        <w:tc>
          <w:tcPr>
            <w:tcW w:w="1260" w:type="dxa"/>
          </w:tcPr>
          <w:p w14:paraId="7FC2803D" w14:textId="77777777" w:rsidR="00FC73B8" w:rsidRPr="00757427" w:rsidRDefault="00FC73B8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3BEA735" w14:textId="01F970C8" w:rsidR="00D42AF8" w:rsidRPr="00757427" w:rsidRDefault="00D42AF8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2421909F" w14:textId="77777777" w:rsidR="00D42AF8" w:rsidRPr="00757427" w:rsidRDefault="00D42AF8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6B5DA9C" w14:textId="77777777" w:rsidR="00D42AF8" w:rsidRPr="00757427" w:rsidRDefault="00D42AF8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9906B02" w14:textId="77777777" w:rsidR="00BA17A3" w:rsidRPr="00757427" w:rsidRDefault="00BA17A3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46631D9" w14:textId="13A35607" w:rsidR="00D42AF8" w:rsidRPr="00757427" w:rsidRDefault="00D42AF8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6CC19B0C" w14:textId="77777777" w:rsidR="00BA17A3" w:rsidRPr="00757427" w:rsidRDefault="00BA17A3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A66048F" w14:textId="28AA1090" w:rsidR="00FC73B8" w:rsidRPr="00757427" w:rsidRDefault="00D42AF8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  <w:r w:rsidR="00E6613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*2</w:t>
            </w:r>
          </w:p>
        </w:tc>
      </w:tr>
      <w:tr w:rsidR="00E66132" w:rsidRPr="00757427" w14:paraId="7B820B12" w14:textId="77777777" w:rsidTr="00173164">
        <w:trPr>
          <w:trHeight w:val="1273"/>
        </w:trPr>
        <w:tc>
          <w:tcPr>
            <w:tcW w:w="714" w:type="dxa"/>
          </w:tcPr>
          <w:p w14:paraId="54588480" w14:textId="77777777" w:rsidR="00E66132" w:rsidRPr="00757427" w:rsidRDefault="00E66132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62E01729" w14:textId="77777777" w:rsidR="00E66132" w:rsidRPr="00757427" w:rsidRDefault="00E66132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49E578FA" w14:textId="77777777" w:rsidR="00E66132" w:rsidRPr="00757427" w:rsidRDefault="00E66132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035EFD0B" w14:textId="62557051" w:rsidR="00E66132" w:rsidRPr="00757427" w:rsidRDefault="00E66132" w:rsidP="00F245B8">
            <w:pP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 </w:t>
            </w: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7674" w:type="dxa"/>
          </w:tcPr>
          <w:p w14:paraId="3A8169BF" w14:textId="77777777" w:rsidR="00E66132" w:rsidRPr="00757427" w:rsidRDefault="00E66132" w:rsidP="00F245B8">
            <w:pPr>
              <w:tabs>
                <w:tab w:val="left" w:pos="12758"/>
              </w:tabs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Gia tốc của vật có cùng hướng với lực tác dụng lên vật. / Độ lớn của gia tốc tỉ lệ thuận với độ lớn của lực và tỉ lệ nghịch với khối lượng của vật. /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F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m</m:t>
                  </m:r>
                </m:den>
              </m:f>
            </m:oMath>
          </w:p>
          <w:p w14:paraId="11C2A951" w14:textId="77777777" w:rsidR="00E66132" w:rsidRPr="00757427" w:rsidRDefault="00E66132" w:rsidP="00F245B8">
            <w:pPr>
              <w:tabs>
                <w:tab w:val="left" w:pos="12758"/>
              </w:tabs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F: 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ộ lớn l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ực tác dụng lên vật (N).</w:t>
            </w:r>
          </w:p>
          <w:p w14:paraId="73E65599" w14:textId="77777777" w:rsidR="00E66132" w:rsidRPr="00757427" w:rsidRDefault="00E66132" w:rsidP="00F245B8">
            <w:pPr>
              <w:tabs>
                <w:tab w:val="left" w:pos="12758"/>
              </w:tabs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m: k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hối lượng của vật (kg).</w:t>
            </w:r>
          </w:p>
          <w:p w14:paraId="666ED23B" w14:textId="77777777" w:rsidR="00E66132" w:rsidRPr="00757427" w:rsidRDefault="00E66132" w:rsidP="00F245B8">
            <w:pPr>
              <w:tabs>
                <w:tab w:val="left" w:pos="12758"/>
              </w:tabs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a: độ lớn g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ia tốc của vật (m/s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).</w:t>
            </w:r>
          </w:p>
          <w:p w14:paraId="448400D1" w14:textId="77777777" w:rsidR="00E66132" w:rsidRPr="00757427" w:rsidRDefault="00E66132" w:rsidP="00F245B8">
            <w:pPr>
              <w:tabs>
                <w:tab w:val="left" w:pos="12758"/>
              </w:tabs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Trong trường hợp vật chịu tác dụng của nhiều lực thì 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object w:dxaOrig="260" w:dyaOrig="320" w14:anchorId="16CC6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5pt;height:16.1pt" o:ole="">
                  <v:imagedata r:id="rId6" o:title=""/>
                </v:shape>
                <o:OLEObject Type="Embed" ProgID="Equation.DSMT4" ShapeID="_x0000_i1025" DrawAspect="Content" ObjectID="_1827667066" r:id="rId7"/>
              </w:objec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à tổng hợp lực của tất cả các lực thành phần.</w:t>
            </w:r>
          </w:p>
          <w:p w14:paraId="5CF3F3E8" w14:textId="17203489" w:rsidR="00E66132" w:rsidRPr="00757427" w:rsidRDefault="00E66132" w:rsidP="00F245B8">
            <w:pPr>
              <w:tabs>
                <w:tab w:val="left" w:pos="12758"/>
              </w:tabs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position w:val="-12"/>
                <w:sz w:val="26"/>
                <w:szCs w:val="26"/>
              </w:rPr>
              <w:object w:dxaOrig="1900" w:dyaOrig="400" w14:anchorId="3ACBE0F2">
                <v:shape id="_x0000_i1026" type="#_x0000_t75" style="width:94.05pt;height:20.4pt" o:ole="">
                  <v:imagedata r:id="rId8" o:title=""/>
                </v:shape>
                <o:OLEObject Type="Embed" ProgID="Equation.DSMT4" ShapeID="_x0000_i1026" DrawAspect="Content" ObjectID="_1827667067" r:id="rId9"/>
              </w:object>
            </w:r>
          </w:p>
        </w:tc>
        <w:tc>
          <w:tcPr>
            <w:tcW w:w="1260" w:type="dxa"/>
          </w:tcPr>
          <w:p w14:paraId="1FD102F9" w14:textId="77777777" w:rsidR="00E66132" w:rsidRPr="00757427" w:rsidRDefault="00E66132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41F7BD8B" w14:textId="77777777" w:rsidR="00E66132" w:rsidRDefault="00E66132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06BDE27" w14:textId="52D7F5A6" w:rsidR="00E66132" w:rsidRPr="00757427" w:rsidRDefault="00E66132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3</w:t>
            </w:r>
          </w:p>
          <w:p w14:paraId="3ED66075" w14:textId="77777777" w:rsidR="00E66132" w:rsidRPr="00757427" w:rsidRDefault="00E66132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413F487D" w14:textId="77777777" w:rsidR="00E66132" w:rsidRPr="00757427" w:rsidRDefault="00E66132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  <w:p w14:paraId="33CCBF6C" w14:textId="77777777" w:rsidR="00E66132" w:rsidRPr="00757427" w:rsidRDefault="00E66132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A0762F5" w14:textId="77777777" w:rsidR="00E66132" w:rsidRPr="00757427" w:rsidRDefault="00E66132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8A5CBA4" w14:textId="286C03BB" w:rsidR="00E66132" w:rsidRPr="00757427" w:rsidRDefault="00E66132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6D7AA7" w:rsidRPr="00757427" w14:paraId="6ED7D413" w14:textId="77777777">
        <w:tc>
          <w:tcPr>
            <w:tcW w:w="714" w:type="dxa"/>
          </w:tcPr>
          <w:p w14:paraId="46EFB018" w14:textId="77777777" w:rsidR="00AC43D9" w:rsidRPr="00757427" w:rsidRDefault="00AC43D9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74435A9D" w14:textId="77777777" w:rsidR="00AC43D9" w:rsidRPr="00757427" w:rsidRDefault="00AC43D9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6F82754" w14:textId="08B257BE" w:rsidR="00AC43D9" w:rsidRPr="00757427" w:rsidRDefault="00E66132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7674" w:type="dxa"/>
          </w:tcPr>
          <w:p w14:paraId="0909A9BF" w14:textId="77777777" w:rsidR="00A17014" w:rsidRPr="00757427" w:rsidRDefault="009833F0" w:rsidP="00F245B8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Gia tốc: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o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t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/=..=/0,5 (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)</m:t>
              </m:r>
            </m:oMath>
            <w:r w:rsidR="00A17014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.</w:t>
            </w:r>
          </w:p>
          <w:p w14:paraId="52C1AAE6" w14:textId="77777777" w:rsidR="0054238E" w:rsidRPr="00757427" w:rsidRDefault="0054238E" w:rsidP="00F245B8">
            <w:pPr>
              <w:pStyle w:val="ListParagraph"/>
              <w:ind w:left="3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ật chuyển động theo chiều dương và không đổi chiều nên d</w:t>
            </w:r>
            <w:r w:rsidR="00C10210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=</w:t>
            </w:r>
            <w:r w:rsidR="00C10210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S</w:t>
            </w:r>
          </w:p>
          <w:p w14:paraId="6AC62154" w14:textId="08BBDA7F" w:rsidR="0054238E" w:rsidRPr="00757427" w:rsidRDefault="0054238E" w:rsidP="00F245B8">
            <w:pPr>
              <w:pStyle w:val="ListParagraph"/>
              <w:ind w:left="3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d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t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/=..=/ 125 m</m:t>
                </m:r>
              </m:oMath>
            </m:oMathPara>
          </w:p>
          <w:p w14:paraId="4DF9834F" w14:textId="29B9E1B3" w:rsidR="00AC43D9" w:rsidRPr="00757427" w:rsidRDefault="00743AB6" w:rsidP="00F245B8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ốc</w:t>
            </w:r>
            <w:r w:rsidR="00E734E0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ộ</w:t>
            </w:r>
            <w:r w:rsidR="009833F0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o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2ad→/v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ad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o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..=12 (m/s)</m:t>
              </m:r>
            </m:oMath>
          </w:p>
        </w:tc>
        <w:tc>
          <w:tcPr>
            <w:tcW w:w="1260" w:type="dxa"/>
          </w:tcPr>
          <w:p w14:paraId="782F47D6" w14:textId="77777777" w:rsidR="001B6673" w:rsidRPr="00757427" w:rsidRDefault="006D7AA7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3</w:t>
            </w:r>
          </w:p>
          <w:p w14:paraId="48E3CA4A" w14:textId="77777777" w:rsidR="006D7AA7" w:rsidRPr="00757427" w:rsidRDefault="006D7AA7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5D441F0" w14:textId="77777777" w:rsidR="006D7AA7" w:rsidRPr="00757427" w:rsidRDefault="006D7AA7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AF271DA" w14:textId="77777777" w:rsidR="00014BEB" w:rsidRPr="00757427" w:rsidRDefault="00014BEB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3</w:t>
            </w:r>
          </w:p>
          <w:p w14:paraId="62066D9E" w14:textId="77777777" w:rsidR="001B6673" w:rsidRPr="00757427" w:rsidRDefault="001B6673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BA833CC" w14:textId="77777777" w:rsidR="00014BEB" w:rsidRPr="00757427" w:rsidRDefault="006D7AA7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</w:tc>
      </w:tr>
      <w:tr w:rsidR="006D7AA7" w:rsidRPr="00757427" w14:paraId="1C261202" w14:textId="77777777" w:rsidTr="00C86A06">
        <w:trPr>
          <w:trHeight w:val="416"/>
        </w:trPr>
        <w:tc>
          <w:tcPr>
            <w:tcW w:w="714" w:type="dxa"/>
          </w:tcPr>
          <w:p w14:paraId="68EFDB3B" w14:textId="77777777" w:rsidR="00AC43D9" w:rsidRPr="00757427" w:rsidRDefault="00AC43D9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4BA49DD" w14:textId="77777777" w:rsidR="00AC43D9" w:rsidRPr="00757427" w:rsidRDefault="00AC43D9" w:rsidP="00F245B8">
            <w:pP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09B07E8D" w14:textId="5E29FEC7" w:rsidR="00AC43D9" w:rsidRPr="00757427" w:rsidRDefault="00B53603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7674" w:type="dxa"/>
          </w:tcPr>
          <w:p w14:paraId="52F3A3D7" w14:textId="5CDB885B" w:rsidR="0054238E" w:rsidRPr="00757427" w:rsidRDefault="0054238E" w:rsidP="00F245B8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Vẽ hình và phân tích được 4 lực tác dụng vào vật, chọn </w:t>
            </w:r>
            <w:r w:rsidR="00743AB6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hệ tọa độ Oxy</w:t>
            </w:r>
          </w:p>
          <w:p w14:paraId="67E146EB" w14:textId="77777777" w:rsidR="0054238E" w:rsidRPr="00757427" w:rsidRDefault="0054238E" w:rsidP="00F245B8">
            <w:pPr>
              <w:pStyle w:val="ListParagraph"/>
              <w:ind w:left="3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ịnh luật II Newton</w:t>
            </w:r>
            <w:r w:rsidR="00FC73B8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: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ms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N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P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m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</m:oMath>
          </w:p>
          <w:p w14:paraId="486AA114" w14:textId="2A078679" w:rsidR="0054238E" w:rsidRDefault="0054238E" w:rsidP="00F245B8">
            <w:pPr>
              <w:pStyle w:val="ListParagraph"/>
              <w:ind w:left="3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Chiếu lên </w:t>
            </w:r>
            <w:r w:rsidR="00743AB6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Ox</w:t>
            </w:r>
            <w:r w:rsidR="00FC73B8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: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F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ms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ma</m:t>
              </m:r>
            </m:oMath>
          </w:p>
          <w:p w14:paraId="125778E5" w14:textId="0FAEF463" w:rsidR="00743AB6" w:rsidRPr="00757427" w:rsidRDefault="00743AB6" w:rsidP="00F245B8">
            <w:pPr>
              <w:pStyle w:val="ListParagraph"/>
              <w:ind w:left="3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hiếu lên Oy: N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P=0→N=P=mg</m:t>
              </m:r>
            </m:oMath>
          </w:p>
          <w:p w14:paraId="5D5A3E53" w14:textId="1BF3B335" w:rsidR="00E734E0" w:rsidRPr="00364FDD" w:rsidRDefault="0054238E" w:rsidP="00F245B8">
            <w:pPr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:lang w:val="fr-FR"/>
              </w:rPr>
            </w:pPr>
            <w:r w:rsidRPr="00C62758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</w:t>
            </w:r>
            <w:r w:rsidR="00E734E0" w:rsidRPr="00E734E0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>Lực ma sát</w:t>
            </w:r>
            <w:r w:rsidR="00E734E0" w:rsidRPr="00364FDD"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:lang w:val="fr-FR"/>
              </w:rPr>
              <w:t xml:space="preserve">: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ms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fr-FR"/>
                </w:rPr>
                <m:t>=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F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pl-PL"/>
                </w:rPr>
                <m:t>-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ma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fr-FR"/>
                </w:rPr>
                <m:t xml:space="preserve">=..=6 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N</m:t>
              </m:r>
            </m:oMath>
            <w:r w:rsidR="00E734E0" w:rsidRPr="00364FDD"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:lang w:val="fr-FR"/>
              </w:rPr>
              <w:t xml:space="preserve">  </w:t>
            </w:r>
            <w:r w:rsidRPr="00364FDD"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:lang w:val="fr-FR"/>
              </w:rPr>
              <w:t xml:space="preserve">   </w:t>
            </w:r>
          </w:p>
          <w:p w14:paraId="7CFA42D9" w14:textId="6CB87404" w:rsidR="00AC43D9" w:rsidRPr="00E734E0" w:rsidRDefault="0054238E" w:rsidP="00F245B8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</w:pPr>
            <w:r w:rsidRPr="00E734E0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>Nên</w:t>
            </w:r>
            <w:r w:rsidR="00FC73B8" w:rsidRPr="00E734E0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>:</w:t>
            </w:r>
            <w:r w:rsidRPr="00E734E0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F=μmg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fr-FR"/>
                </w:rPr>
                <m:t xml:space="preserve"> / →..→/ 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μ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fr-FR"/>
                </w:rPr>
                <m:t>=0,3</m:t>
              </m:r>
            </m:oMath>
            <w:r w:rsidR="00364FDD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260" w:type="dxa"/>
          </w:tcPr>
          <w:p w14:paraId="5E312691" w14:textId="707A22D1" w:rsidR="00AC43D9" w:rsidRPr="00757427" w:rsidRDefault="00364FDD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  <w:p w14:paraId="1EA183B6" w14:textId="77777777" w:rsidR="006D7AA7" w:rsidRPr="00757427" w:rsidRDefault="001B6673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66FA43DF" w14:textId="208805EC" w:rsidR="00364FDD" w:rsidRDefault="00364FDD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35469A56" w14:textId="1896A9BC" w:rsidR="006D7AA7" w:rsidRPr="00757427" w:rsidRDefault="006D7AA7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675C69AB" w14:textId="77777777" w:rsidR="006D7AA7" w:rsidRDefault="006D7AA7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709B9813" w14:textId="5F4EBBBB" w:rsidR="00364FDD" w:rsidRPr="00757427" w:rsidRDefault="00364FDD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</w:tc>
      </w:tr>
      <w:tr w:rsidR="006D7AA7" w:rsidRPr="00757427" w14:paraId="261895FC" w14:textId="77777777">
        <w:tc>
          <w:tcPr>
            <w:tcW w:w="714" w:type="dxa"/>
          </w:tcPr>
          <w:p w14:paraId="7B8D8900" w14:textId="77777777" w:rsidR="00AC43D9" w:rsidRPr="00757427" w:rsidRDefault="00AC43D9" w:rsidP="00F245B8">
            <w:pP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7FCDC0A1" w14:textId="42BAFB74" w:rsidR="00AC43D9" w:rsidRPr="00757427" w:rsidRDefault="00B53603" w:rsidP="00F245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7674" w:type="dxa"/>
          </w:tcPr>
          <w:p w14:paraId="1363D59B" w14:textId="77777777" w:rsidR="00FC73B8" w:rsidRPr="00757427" w:rsidRDefault="00FC73B8" w:rsidP="00F245B8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ẽ hình và phân tích được 2 lực tác dụng vào vật</w:t>
            </w:r>
          </w:p>
          <w:p w14:paraId="78064B2F" w14:textId="77777777" w:rsidR="00FC73B8" w:rsidRPr="00757427" w:rsidRDefault="00FC73B8" w:rsidP="00F245B8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ĐKCB: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T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P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</m:t>
                  </m:r>
                </m:e>
              </m:acc>
            </m:oMath>
          </w:p>
          <w:p w14:paraId="247F4CE7" w14:textId="7B47B7A8" w:rsidR="00C767A7" w:rsidRPr="00757427" w:rsidRDefault="00FC73B8" w:rsidP="00F245B8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Độ lớn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T=P=/mg /=..=15 N</m:t>
              </m:r>
            </m:oMath>
          </w:p>
        </w:tc>
        <w:tc>
          <w:tcPr>
            <w:tcW w:w="1260" w:type="dxa"/>
          </w:tcPr>
          <w:p w14:paraId="42B5F317" w14:textId="77777777" w:rsidR="00AC43D9" w:rsidRPr="00757427" w:rsidRDefault="001B6673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</w:t>
            </w:r>
            <w:r w:rsidR="00C767A7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,25</w:t>
            </w:r>
          </w:p>
          <w:p w14:paraId="593B8389" w14:textId="4B84296D" w:rsidR="00AC43D9" w:rsidRPr="00757427" w:rsidRDefault="00AC43D9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B31F1DD" w14:textId="77777777" w:rsidR="00AC43D9" w:rsidRPr="00757427" w:rsidRDefault="001B6673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  <w:r w:rsidR="00C767A7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*2</w:t>
            </w:r>
          </w:p>
        </w:tc>
      </w:tr>
      <w:tr w:rsidR="006D7AA7" w:rsidRPr="00757427" w14:paraId="1F4627D9" w14:textId="77777777" w:rsidTr="006D7AA7">
        <w:trPr>
          <w:trHeight w:val="414"/>
        </w:trPr>
        <w:tc>
          <w:tcPr>
            <w:tcW w:w="714" w:type="dxa"/>
          </w:tcPr>
          <w:p w14:paraId="183EB134" w14:textId="24A10CCB" w:rsidR="00AC43D9" w:rsidRPr="00757427" w:rsidRDefault="006D7AA7" w:rsidP="00F245B8">
            <w:pPr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  </w:t>
            </w:r>
            <w:r w:rsidR="00B53603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7674" w:type="dxa"/>
          </w:tcPr>
          <w:p w14:paraId="3820C466" w14:textId="1BC3EDBD" w:rsidR="00AC43D9" w:rsidRPr="00757427" w:rsidRDefault="00C767A7" w:rsidP="00F245B8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Lực đẩy Archimede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ρgV/=..=/1,96 /N</m:t>
              </m:r>
            </m:oMath>
          </w:p>
        </w:tc>
        <w:tc>
          <w:tcPr>
            <w:tcW w:w="1260" w:type="dxa"/>
          </w:tcPr>
          <w:p w14:paraId="5C1B52D9" w14:textId="77777777" w:rsidR="0046089F" w:rsidRPr="00757427" w:rsidRDefault="0046089F" w:rsidP="00F245B8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</w:t>
            </w:r>
            <w:r w:rsidR="006D7AA7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,25*4</w:t>
            </w:r>
          </w:p>
        </w:tc>
      </w:tr>
    </w:tbl>
    <w:p w14:paraId="61738194" w14:textId="77777777" w:rsidR="00AC43D9" w:rsidRPr="00757427" w:rsidRDefault="00AC43D9">
      <w:pPr>
        <w:tabs>
          <w:tab w:val="left" w:pos="360"/>
          <w:tab w:val="left" w:pos="5580"/>
        </w:tabs>
        <w:spacing w:line="288" w:lineRule="auto"/>
        <w:ind w:left="360"/>
        <w:rPr>
          <w:rFonts w:ascii="Times New Roman" w:hAnsi="Times New Roman"/>
          <w:color w:val="000000" w:themeColor="text1"/>
          <w:sz w:val="26"/>
          <w:szCs w:val="26"/>
          <w:lang w:val="de-DE"/>
        </w:rPr>
      </w:pPr>
    </w:p>
    <w:p w14:paraId="273EEB20" w14:textId="77777777" w:rsidR="00AC43D9" w:rsidRPr="00757427" w:rsidRDefault="00AC43D9">
      <w:pPr>
        <w:tabs>
          <w:tab w:val="left" w:pos="360"/>
          <w:tab w:val="left" w:pos="5580"/>
        </w:tabs>
        <w:spacing w:line="288" w:lineRule="auto"/>
        <w:ind w:left="360"/>
        <w:rPr>
          <w:rFonts w:ascii="Times New Roman" w:hAnsi="Times New Roman"/>
          <w:color w:val="000000" w:themeColor="text1"/>
          <w:sz w:val="26"/>
          <w:szCs w:val="26"/>
          <w:lang w:val="de-DE"/>
        </w:rPr>
      </w:pPr>
    </w:p>
    <w:p w14:paraId="33CEF4BB" w14:textId="77777777" w:rsidR="00AC43D9" w:rsidRPr="00757427" w:rsidRDefault="00AC43D9" w:rsidP="00C45488">
      <w:pPr>
        <w:tabs>
          <w:tab w:val="left" w:pos="360"/>
          <w:tab w:val="left" w:pos="5580"/>
        </w:tabs>
        <w:spacing w:line="288" w:lineRule="auto"/>
        <w:rPr>
          <w:rFonts w:ascii="Times New Roman" w:hAnsi="Times New Roman"/>
          <w:color w:val="000000" w:themeColor="text1"/>
          <w:sz w:val="26"/>
          <w:szCs w:val="26"/>
          <w:lang w:val="de-DE"/>
        </w:rPr>
      </w:pPr>
    </w:p>
    <w:sectPr w:rsidR="00AC43D9" w:rsidRPr="00757427" w:rsidSect="00993C35">
      <w:pgSz w:w="11906" w:h="16838" w:code="9"/>
      <w:pgMar w:top="709" w:right="991" w:bottom="540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47B22E5"/>
    <w:multiLevelType w:val="hybridMultilevel"/>
    <w:tmpl w:val="44CCB87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32190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1270"/>
    <w:rsid w:val="00014122"/>
    <w:rsid w:val="00014BEB"/>
    <w:rsid w:val="0002164C"/>
    <w:rsid w:val="00093525"/>
    <w:rsid w:val="000D4CF5"/>
    <w:rsid w:val="00112743"/>
    <w:rsid w:val="00173164"/>
    <w:rsid w:val="001A1D04"/>
    <w:rsid w:val="001B6673"/>
    <w:rsid w:val="00205428"/>
    <w:rsid w:val="002A3A41"/>
    <w:rsid w:val="002C34DB"/>
    <w:rsid w:val="002F0691"/>
    <w:rsid w:val="00326207"/>
    <w:rsid w:val="00352BF5"/>
    <w:rsid w:val="00364FDD"/>
    <w:rsid w:val="0042784A"/>
    <w:rsid w:val="0046089F"/>
    <w:rsid w:val="004A3661"/>
    <w:rsid w:val="004F2623"/>
    <w:rsid w:val="00541F22"/>
    <w:rsid w:val="0054238E"/>
    <w:rsid w:val="00551068"/>
    <w:rsid w:val="005E0C22"/>
    <w:rsid w:val="00605C51"/>
    <w:rsid w:val="00637429"/>
    <w:rsid w:val="0069260D"/>
    <w:rsid w:val="006B301D"/>
    <w:rsid w:val="006D5A8F"/>
    <w:rsid w:val="006D7AA7"/>
    <w:rsid w:val="006F5E0B"/>
    <w:rsid w:val="00723DB6"/>
    <w:rsid w:val="00743AB6"/>
    <w:rsid w:val="00757427"/>
    <w:rsid w:val="00760A6D"/>
    <w:rsid w:val="007A04BC"/>
    <w:rsid w:val="008067DF"/>
    <w:rsid w:val="00856072"/>
    <w:rsid w:val="0087090D"/>
    <w:rsid w:val="00880A34"/>
    <w:rsid w:val="00896EF0"/>
    <w:rsid w:val="008E1C07"/>
    <w:rsid w:val="008F3846"/>
    <w:rsid w:val="009059F4"/>
    <w:rsid w:val="0091462D"/>
    <w:rsid w:val="00915CA9"/>
    <w:rsid w:val="009833F0"/>
    <w:rsid w:val="009836E0"/>
    <w:rsid w:val="00993C35"/>
    <w:rsid w:val="009D452E"/>
    <w:rsid w:val="009E4B46"/>
    <w:rsid w:val="00A17014"/>
    <w:rsid w:val="00A4428C"/>
    <w:rsid w:val="00A8688B"/>
    <w:rsid w:val="00AC3B48"/>
    <w:rsid w:val="00AC43D9"/>
    <w:rsid w:val="00AE5E8D"/>
    <w:rsid w:val="00B01270"/>
    <w:rsid w:val="00B076FD"/>
    <w:rsid w:val="00B53603"/>
    <w:rsid w:val="00B85DD5"/>
    <w:rsid w:val="00B86290"/>
    <w:rsid w:val="00B96336"/>
    <w:rsid w:val="00B963CA"/>
    <w:rsid w:val="00BA17A3"/>
    <w:rsid w:val="00BA24C0"/>
    <w:rsid w:val="00BF61C3"/>
    <w:rsid w:val="00C10210"/>
    <w:rsid w:val="00C1175E"/>
    <w:rsid w:val="00C45488"/>
    <w:rsid w:val="00C54976"/>
    <w:rsid w:val="00C62758"/>
    <w:rsid w:val="00C718CD"/>
    <w:rsid w:val="00C767A7"/>
    <w:rsid w:val="00C86A06"/>
    <w:rsid w:val="00D42AF8"/>
    <w:rsid w:val="00D44D74"/>
    <w:rsid w:val="00D61A69"/>
    <w:rsid w:val="00DE6C72"/>
    <w:rsid w:val="00E62F3E"/>
    <w:rsid w:val="00E66132"/>
    <w:rsid w:val="00E734E0"/>
    <w:rsid w:val="00E84E14"/>
    <w:rsid w:val="00EE6EB2"/>
    <w:rsid w:val="00EF413B"/>
    <w:rsid w:val="00F163D2"/>
    <w:rsid w:val="00F245B8"/>
    <w:rsid w:val="00F47B68"/>
    <w:rsid w:val="00F75117"/>
    <w:rsid w:val="00F83544"/>
    <w:rsid w:val="00FC73B8"/>
    <w:rsid w:val="046E663F"/>
    <w:rsid w:val="04DE406D"/>
    <w:rsid w:val="4A1F1CFE"/>
    <w:rsid w:val="5A7B5C68"/>
    <w:rsid w:val="76B155F9"/>
    <w:rsid w:val="78716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3E96EF3"/>
  <w15:docId w15:val="{41BA2EF5-6955-412A-AAF8-AB35A6EB78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3C35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9833F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00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2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Khanh Nguyễn Văn</cp:lastModifiedBy>
  <cp:revision>2</cp:revision>
  <dcterms:created xsi:type="dcterms:W3CDTF">2025-12-19T09:31:00Z</dcterms:created>
  <dcterms:modified xsi:type="dcterms:W3CDTF">2025-12-19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747</vt:lpwstr>
  </property>
</Properties>
</file>